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43f94328a994a8b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456" r:id="rId2"/>
    <p:sldId id="345" r:id="rId3"/>
    <p:sldId id="580" r:id="rId4"/>
    <p:sldId id="326" r:id="rId5"/>
    <p:sldId id="483" r:id="rId6"/>
    <p:sldId id="351" r:id="rId7"/>
    <p:sldId id="576" r:id="rId8"/>
    <p:sldId id="577" r:id="rId9"/>
    <p:sldId id="581" r:id="rId10"/>
    <p:sldId id="582" r:id="rId11"/>
    <p:sldId id="583" r:id="rId12"/>
    <p:sldId id="584" r:id="rId13"/>
    <p:sldId id="587" r:id="rId14"/>
    <p:sldId id="588" r:id="rId15"/>
    <p:sldId id="589" r:id="rId16"/>
    <p:sldId id="590" r:id="rId17"/>
    <p:sldId id="591" r:id="rId18"/>
    <p:sldId id="592" r:id="rId19"/>
    <p:sldId id="593" r:id="rId20"/>
    <p:sldId id="595" r:id="rId21"/>
    <p:sldId id="484" r:id="rId22"/>
    <p:sldId id="596" r:id="rId23"/>
    <p:sldId id="494" r:id="rId24"/>
    <p:sldId id="578" r:id="rId25"/>
    <p:sldId id="597" r:id="rId26"/>
    <p:sldId id="304" r:id="rId27"/>
    <p:sldId id="325" r:id="rId28"/>
    <p:sldId id="257" r:id="rId29"/>
    <p:sldId id="344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  <p:cmAuthor id="3" name="Admin" initials="A" lastIdx="2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342" y="45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6T13:02:33.485" idx="1">
    <p:pos x="1278" y="2357"/>
    <p:text>Chỉnh sửa để phông chữ ở cỡ chữ theo suy định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3:50.357" idx="22">
    <p:pos x="1377" y="2867"/>
    <p:text>font chữ và cỡ chữ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5:18.512" idx="23">
    <p:pos x="5328" y="1309"/>
    <p:text>thiếu HÌNH 13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3CDBAB-F658-4D34-85F6-F10CCB343CA9}" type="slidenum">
              <a:rPr lang="en-US" altLang="en-US" smtClean="0"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rắ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1 </a:t>
            </a:r>
            <a:r>
              <a:rPr lang="en-US" dirty="0" err="1"/>
              <a:t>đến</a:t>
            </a:r>
            <a:r>
              <a:rPr lang="en-US" dirty="0"/>
              <a:t> 5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bac </a:t>
            </a:r>
            <a:r>
              <a:rPr lang="en-US" dirty="0" err="1"/>
              <a:t>sĩ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iê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ắc-xi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1 </a:t>
            </a:r>
            <a:r>
              <a:rPr lang="en-US" dirty="0" err="1"/>
              <a:t>người</a:t>
            </a:r>
            <a:r>
              <a:rPr lang="en-US" dirty="0"/>
              <a:t>.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10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GIF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5" Type="http://schemas.openxmlformats.org/officeDocument/2006/relationships/image" Target="../media/image45.png"/><Relationship Id="rId4" Type="http://schemas.openxmlformats.org/officeDocument/2006/relationships/image" Target="../media/image44.svg"/><Relationship Id="rId9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13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51.GIF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GI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8.wmf"/><Relationship Id="rId3" Type="http://schemas.openxmlformats.org/officeDocument/2006/relationships/audio" Target="../media/audio2.wav"/><Relationship Id="rId7" Type="http://schemas.openxmlformats.org/officeDocument/2006/relationships/image" Target="../media/image52.GIF"/><Relationship Id="rId12" Type="http://schemas.openxmlformats.org/officeDocument/2006/relationships/oleObject" Target="../embeddings/oleObject2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GIF"/><Relationship Id="rId11" Type="http://schemas.openxmlformats.org/officeDocument/2006/relationships/image" Target="../media/image53.wmf"/><Relationship Id="rId5" Type="http://schemas.openxmlformats.org/officeDocument/2006/relationships/image" Target="../media/image37.GI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50.png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GIF"/><Relationship Id="rId5" Type="http://schemas.openxmlformats.org/officeDocument/2006/relationships/image" Target="../media/image37.GIF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audio" Target="../media/audio2.wav"/><Relationship Id="rId7" Type="http://schemas.openxmlformats.org/officeDocument/2006/relationships/image" Target="../media/image5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GIF"/><Relationship Id="rId5" Type="http://schemas.openxmlformats.org/officeDocument/2006/relationships/image" Target="../media/image37.GIF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audio" Target="../media/audio2.wav"/><Relationship Id="rId7" Type="http://schemas.openxmlformats.org/officeDocument/2006/relationships/image" Target="../media/image7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37.GIF"/><Relationship Id="rId10" Type="http://schemas.openxmlformats.org/officeDocument/2006/relationships/comments" Target="../comments/comment2.xml"/><Relationship Id="rId4" Type="http://schemas.openxmlformats.org/officeDocument/2006/relationships/image" Target="../media/image50.png"/><Relationship Id="rId9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wmf"/><Relationship Id="rId12" Type="http://schemas.openxmlformats.org/officeDocument/2006/relationships/image" Target="../media/image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6.png"/><Relationship Id="rId2" Type="http://schemas.openxmlformats.org/officeDocument/2006/relationships/image" Target="../media/image9.png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200" y="2038350"/>
            <a:ext cx="4114800" cy="26296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824" y="1002323"/>
            <a:ext cx="87630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ú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ý 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ố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ơ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gười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ta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b)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4876800" y="955294"/>
            <a:ext cx="3657600" cy="22898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83575" y="479103"/>
            <a:ext cx="447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76200" y="961003"/>
            <a:ext cx="4003019" cy="523220"/>
            <a:chOff x="-71437" y="1014229"/>
            <a:chExt cx="4003019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37060" y="1145381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822400" imgH="6400800" progId="Equation.DSMT4">
                    <p:embed/>
                  </p:oleObj>
                </mc:Choice>
                <mc:Fallback>
                  <p:oleObj name="Equation" r:id="rId3" imgW="26822400" imgH="6400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060" y="1145381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-71437" y="1014229"/>
              <a:ext cx="40030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41787" y="1391305"/>
            <a:ext cx="3699126" cy="523220"/>
            <a:chOff x="386493" y="1092939"/>
            <a:chExt cx="3699126" cy="52322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86493" y="1266066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822400" imgH="6400800" progId="Equation.DSMT4">
                    <p:embed/>
                  </p:oleObj>
                </mc:Choice>
                <mc:Fallback>
                  <p:oleObj name="Equation" r:id="rId5" imgW="26822400" imgH="6400800" progId="Equation.DSMT4">
                    <p:embed/>
                    <p:pic>
                      <p:nvPicPr>
                        <p:cNvPr id="0" name="Picture 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93" y="1266066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1406681" y="1092939"/>
              <a:ext cx="26789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44397" y="1885950"/>
            <a:ext cx="3873176" cy="954107"/>
            <a:chOff x="-47626" y="1975307"/>
            <a:chExt cx="3873176" cy="954107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-47626" y="1975307"/>
              <a:ext cx="387317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So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endPara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?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12049" y="2586514"/>
            <a:ext cx="160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404800" imgH="8229600" progId="Equation.DSMT4">
                    <p:embed/>
                  </p:oleObj>
                </mc:Choice>
                <mc:Fallback>
                  <p:oleObj name="Equation" r:id="rId7" imgW="38404800" imgH="8229600" progId="Equation.DSMT4">
                    <p:embed/>
                    <p:pic>
                      <p:nvPicPr>
                        <p:cNvPr id="0" name="Picture 4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049" y="2586514"/>
                          <a:ext cx="160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5800" y="2939924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442400" imgH="8229600" progId="Equation.DSMT4">
                  <p:embed/>
                </p:oleObj>
              </mc:Choice>
              <mc:Fallback>
                <p:oleObj name="Equation" r:id="rId9" imgW="34442400" imgH="8229600" progId="Equation.DSMT4">
                  <p:embed/>
                  <p:pic>
                    <p:nvPicPr>
                      <p:cNvPr id="0" name="Picture 4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2939924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24100" y="3486150"/>
            <a:ext cx="5105400" cy="14881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pPr algn="just">
              <a:lnSpc>
                <a:spcPct val="115000"/>
              </a:lnSpc>
            </a:pP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ề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ên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a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5410199" y="1352550"/>
            <a:ext cx="3329940" cy="24384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71642" y="456902"/>
            <a:ext cx="6853158" cy="954107"/>
            <a:chOff x="1068309" y="479103"/>
            <a:chExt cx="6853158" cy="954107"/>
          </a:xfrm>
        </p:grpSpPr>
        <p:grpSp>
          <p:nvGrpSpPr>
            <p:cNvPr id="7" name="Group 6"/>
            <p:cNvGrpSpPr/>
            <p:nvPr/>
          </p:nvGrpSpPr>
          <p:grpSpPr>
            <a:xfrm>
              <a:off x="1068309" y="479103"/>
              <a:ext cx="6853158" cy="954107"/>
              <a:chOff x="49003" y="1071280"/>
              <a:chExt cx="6853158" cy="954107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171694" y="1195571"/>
              <a:ext cx="57467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3716000" imgH="6705600" progId="Equation.DSMT4">
                      <p:embed/>
                    </p:oleObj>
                  </mc:Choice>
                  <mc:Fallback>
                    <p:oleObj name="Equation" r:id="rId3" imgW="13716000" imgH="6705600" progId="Equation.DSMT4">
                      <p:embed/>
                      <p:pic>
                        <p:nvPicPr>
                          <p:cNvPr id="0" name="Picture 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1694" y="1195571"/>
                            <a:ext cx="574675" cy="274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49003" y="1071280"/>
                <a:ext cx="685315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. </a:t>
                </a: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263707"/>
                </p:ext>
              </p:extLst>
            </p:nvPr>
          </p:nvGraphicFramePr>
          <p:xfrm>
            <a:off x="3836512" y="1048290"/>
            <a:ext cx="2027555" cy="28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82800" imgH="279400" progId="Equation.DSMT4">
                    <p:embed/>
                  </p:oleObj>
                </mc:Choice>
                <mc:Fallback>
                  <p:oleObj name="Equation" r:id="rId5" imgW="2082800" imgH="279400" progId="Equation.DSMT4">
                    <p:embed/>
                    <p:pic>
                      <p:nvPicPr>
                        <p:cNvPr id="0" name="Picture 7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36512" y="1048290"/>
                          <a:ext cx="2027555" cy="281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9636"/>
            <a:ext cx="2082439" cy="2082439"/>
          </a:xfrm>
          <a:prstGeom prst="rect">
            <a:avLst/>
          </a:prstGeom>
        </p:spPr>
      </p:pic>
      <p:sp>
        <p:nvSpPr>
          <p:cNvPr id="15" name="Cloud Callout 14"/>
          <p:cNvSpPr/>
          <p:nvPr/>
        </p:nvSpPr>
        <p:spPr>
          <a:xfrm>
            <a:off x="1066800" y="1581150"/>
            <a:ext cx="3581400" cy="1532838"/>
          </a:xfrm>
          <a:prstGeom prst="cloudCallout">
            <a:avLst>
              <a:gd name="adj1" fmla="val -48322"/>
              <a:gd name="adj2" fmla="val 69124"/>
            </a:avLst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rgbClr val="FF0066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82439" y="4130855"/>
            <a:ext cx="702307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681158" y="1433210"/>
            <a:ext cx="2788023" cy="1991027"/>
            <a:chOff x="5681158" y="1433210"/>
            <a:chExt cx="2788023" cy="1991027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5681158" y="1447497"/>
              <a:ext cx="2788023" cy="197674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40582" y="1433210"/>
              <a:ext cx="1431818" cy="1991027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6340582" y="2190750"/>
              <a:ext cx="1431818" cy="53340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Hình chữ nhật 22"/>
          <p:cNvSpPr/>
          <p:nvPr/>
        </p:nvSpPr>
        <p:spPr>
          <a:xfrm>
            <a:off x="4816549" y="-11960"/>
            <a:ext cx="4327451" cy="51435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-24905" y="758163"/>
            <a:ext cx="4833772" cy="4385338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29"/>
          <a:stretch>
            <a:fillRect/>
          </a:stretch>
        </p:blipFill>
        <p:spPr>
          <a:xfrm>
            <a:off x="-5485" y="1725240"/>
            <a:ext cx="3401958" cy="3297720"/>
          </a:xfrm>
          <a:prstGeom prst="rect">
            <a:avLst/>
          </a:prstGeom>
        </p:spPr>
      </p:pic>
      <p:pic>
        <p:nvPicPr>
          <p:cNvPr id="7" name="Hình ảnh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139" y="707044"/>
            <a:ext cx="1632619" cy="1632619"/>
          </a:xfrm>
          <a:prstGeom prst="rect">
            <a:avLst/>
          </a:prstGeom>
        </p:spPr>
      </p:pic>
      <p:pic>
        <p:nvPicPr>
          <p:cNvPr id="9" name="Hình ảnh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64" y="1118269"/>
            <a:ext cx="2041710" cy="1417979"/>
          </a:xfrm>
          <a:prstGeom prst="rect">
            <a:avLst/>
          </a:prstGeom>
        </p:spPr>
      </p:pic>
      <p:sp>
        <p:nvSpPr>
          <p:cNvPr id="11" name="Hình chữ nhật 10"/>
          <p:cNvSpPr/>
          <p:nvPr/>
        </p:nvSpPr>
        <p:spPr>
          <a:xfrm>
            <a:off x="0" y="0"/>
            <a:ext cx="4816549" cy="758162"/>
          </a:xfrm>
          <a:prstGeom prst="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3300" dirty="0">
                <a:solidFill>
                  <a:prstClr val="white"/>
                </a:solidFill>
                <a:latin typeface="Calibri" panose="020F0502020204030204"/>
              </a:rPr>
              <a:t>PHÒNG TIÊM CHỦNG</a:t>
            </a:r>
          </a:p>
        </p:txBody>
      </p:sp>
      <p:grpSp>
        <p:nvGrpSpPr>
          <p:cNvPr id="25" name="Nhóm 24"/>
          <p:cNvGrpSpPr/>
          <p:nvPr/>
        </p:nvGrpSpPr>
        <p:grpSpPr>
          <a:xfrm>
            <a:off x="3196802" y="1897912"/>
            <a:ext cx="702689" cy="685961"/>
            <a:chOff x="4535944" y="2262232"/>
            <a:chExt cx="1338521" cy="1144844"/>
          </a:xfrm>
        </p:grpSpPr>
        <p:pic>
          <p:nvPicPr>
            <p:cNvPr id="15" name="Hình ảnh 1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94" t="12273" r="11243" b="39468"/>
            <a:stretch>
              <a:fillRect/>
            </a:stretch>
          </p:blipFill>
          <p:spPr>
            <a:xfrm>
              <a:off x="4535944" y="2262232"/>
              <a:ext cx="1338521" cy="1144844"/>
            </a:xfrm>
            <a:prstGeom prst="rect">
              <a:avLst/>
            </a:prstGeom>
          </p:spPr>
        </p:pic>
        <p:pic>
          <p:nvPicPr>
            <p:cNvPr id="16" name="Hình ảnh 1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6051" y="2685251"/>
              <a:ext cx="170816" cy="298799"/>
            </a:xfrm>
            <a:prstGeom prst="rect">
              <a:avLst/>
            </a:prstGeom>
          </p:spPr>
        </p:pic>
        <p:pic>
          <p:nvPicPr>
            <p:cNvPr id="19" name="Hình ảnh 1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683" y="2685253"/>
              <a:ext cx="170816" cy="298799"/>
            </a:xfrm>
            <a:prstGeom prst="rect">
              <a:avLst/>
            </a:prstGeom>
          </p:spPr>
        </p:pic>
        <p:pic>
          <p:nvPicPr>
            <p:cNvPr id="20" name="Hình ảnh 1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2617" y="2685253"/>
              <a:ext cx="170816" cy="298799"/>
            </a:xfrm>
            <a:prstGeom prst="rect">
              <a:avLst/>
            </a:prstGeom>
          </p:spPr>
        </p:pic>
        <p:pic>
          <p:nvPicPr>
            <p:cNvPr id="21" name="Hình ảnh 2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3433" y="2685254"/>
              <a:ext cx="170816" cy="298799"/>
            </a:xfrm>
            <a:prstGeom prst="rect">
              <a:avLst/>
            </a:prstGeom>
          </p:spPr>
        </p:pic>
        <p:pic>
          <p:nvPicPr>
            <p:cNvPr id="22" name="Hình ảnh 2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6867" y="2685252"/>
              <a:ext cx="170816" cy="298799"/>
            </a:xfrm>
            <a:prstGeom prst="rect">
              <a:avLst/>
            </a:prstGeom>
          </p:spPr>
        </p:pic>
      </p:grpSp>
      <p:sp>
        <p:nvSpPr>
          <p:cNvPr id="24" name="Hình chữ nhật 23"/>
          <p:cNvSpPr/>
          <p:nvPr/>
        </p:nvSpPr>
        <p:spPr>
          <a:xfrm>
            <a:off x="5350804" y="462834"/>
            <a:ext cx="3641702" cy="9002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TRÒ CHƠI</a:t>
            </a:r>
            <a:endParaRPr lang="vi-VN" sz="54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6" name="Hình chữ nhật 25"/>
          <p:cNvSpPr/>
          <p:nvPr/>
        </p:nvSpPr>
        <p:spPr>
          <a:xfrm>
            <a:off x="5145437" y="1483183"/>
            <a:ext cx="3996992" cy="237757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TIÊM VẮC-XIN 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PHÒNG DỊCH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OVID-19</a:t>
            </a:r>
            <a:endParaRPr lang="vi-VN" sz="5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2" name="y2meta.com - Karaoke Ghen Cô Vy - Beat Gốc (128 kbps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426485" y="4826741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300" numSld="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06228" y="0"/>
            <a:ext cx="7514051" cy="51435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54912" y="2400300"/>
            <a:ext cx="2029968" cy="27432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68370">
            <a:off x="1908595" y="991993"/>
            <a:ext cx="474268" cy="567059"/>
          </a:xfrm>
          <a:prstGeom prst="rect">
            <a:avLst/>
          </a:prstGeom>
        </p:spPr>
      </p:pic>
      <p:pic>
        <p:nvPicPr>
          <p:cNvPr id="12" name="图片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2375042" y="4079629"/>
            <a:ext cx="2260592" cy="81864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00200" y="417238"/>
            <a:ext cx="7300398" cy="454739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30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09" y="320775"/>
            <a:ext cx="857250" cy="1657604"/>
          </a:xfrm>
          <a:prstGeom prst="rect">
            <a:avLst/>
          </a:prstGeom>
        </p:spPr>
      </p:pic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9088" y="20764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342900" algn="just">
              <a:lnSpc>
                <a:spcPct val="125000"/>
              </a:lnSpc>
              <a:spcAft>
                <a:spcPts val="6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ỉ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8889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794825" y="347819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394622" y="171450"/>
            <a:ext cx="1544505" cy="1861446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3638760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87" y="3625899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766" y="3638760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564" y="3577422"/>
            <a:ext cx="1283404" cy="128340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8821" y="35623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Picture 83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8821" y="35623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06878" y="4407909"/>
          <a:ext cx="272777" cy="45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8000" imgH="3962400" progId="Equation.DSMT4">
                  <p:embed/>
                </p:oleObj>
              </mc:Choice>
              <mc:Fallback>
                <p:oleObj name="Equation" r:id="rId11" imgW="3048000" imgH="3962400" progId="Equation.DSMT4">
                  <p:embed/>
                  <p:pic>
                    <p:nvPicPr>
                      <p:cNvPr id="0" name="Picture 83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6878" y="4407909"/>
                        <a:ext cx="272777" cy="45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6008" y="4466053"/>
          <a:ext cx="283250" cy="48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8000" imgH="4267200" progId="Equation.DSMT4">
                  <p:embed/>
                </p:oleObj>
              </mc:Choice>
              <mc:Fallback>
                <p:oleObj name="Equation" r:id="rId13" imgW="3048000" imgH="4267200" progId="Equation.DSMT4">
                  <p:embed/>
                  <p:pic>
                    <p:nvPicPr>
                      <p:cNvPr id="0" name="Picture 83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6008" y="4466053"/>
                        <a:ext cx="283250" cy="482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79384" y="3577422"/>
          <a:ext cx="300271" cy="44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8000" imgH="3962400" progId="Equation.DSMT4">
                  <p:embed/>
                </p:oleObj>
              </mc:Choice>
              <mc:Fallback>
                <p:oleObj name="Equation" r:id="rId15" imgW="3048000" imgH="3962400" progId="Equation.DSMT4">
                  <p:embed/>
                  <p:pic>
                    <p:nvPicPr>
                      <p:cNvPr id="0" name="Picture 83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9384" y="3577422"/>
                        <a:ext cx="300271" cy="44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2933" y="346110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80238" y="3450769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2254522" y="134534"/>
            <a:ext cx="1584053" cy="1909109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80238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20" y="3594823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367" y="3539321"/>
            <a:ext cx="1283404" cy="1283404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5582" y="3573066"/>
          <a:ext cx="330161" cy="4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" imgH="3962400" progId="Equation.DSMT4">
                  <p:embed/>
                </p:oleObj>
              </mc:Choice>
              <mc:Fallback>
                <p:oleObj name="Equation" r:id="rId8" imgW="3048000" imgH="3962400" progId="Equation.DSMT4">
                  <p:embed/>
                  <p:pic>
                    <p:nvPicPr>
                      <p:cNvPr id="0" name="Picture 93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5582" y="3573066"/>
                        <a:ext cx="330161" cy="4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8957" y="44529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93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8957" y="44529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7010" y="3578461"/>
          <a:ext cx="443893" cy="41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200" imgH="3962400" progId="Equation.DSMT4">
                  <p:embed/>
                </p:oleObj>
              </mc:Choice>
              <mc:Fallback>
                <p:oleObj name="Equation" r:id="rId12" imgW="4267200" imgH="3962400" progId="Equation.DSMT4">
                  <p:embed/>
                  <p:pic>
                    <p:nvPicPr>
                      <p:cNvPr id="0" name="Picture 93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7010" y="3578461"/>
                        <a:ext cx="443893" cy="41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03928" y="4453478"/>
          <a:ext cx="471815" cy="47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200" imgH="4267200" progId="Equation.DSMT4">
                  <p:embed/>
                </p:oleObj>
              </mc:Choice>
              <mc:Fallback>
                <p:oleObj name="Equation" r:id="rId14" imgW="4267200" imgH="4267200" progId="Equation.DSMT4">
                  <p:embed/>
                  <p:pic>
                    <p:nvPicPr>
                      <p:cNvPr id="0" name="Picture 93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3928" y="4453478"/>
                        <a:ext cx="471815" cy="47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66725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034250" y="200025"/>
            <a:ext cx="1532095" cy="1846488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5135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322" y="3511198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49390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45415"/>
            <a:ext cx="652780" cy="1264920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94615"/>
            <a:ext cx="680085" cy="1315720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81000" y="15811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14325" y="4109085"/>
            <a:ext cx="4148455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8 đỉnh,12 cạnh,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 đườ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38370" y="2806065"/>
            <a:ext cx="4148455" cy="78105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191000" y="57150"/>
            <a:ext cx="1195705" cy="1441450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85" y="4109085"/>
            <a:ext cx="4268470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381000" y="2784475"/>
            <a:ext cx="4148455" cy="81280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514350" indent="-514350">
              <a:buAutoNum type="alphaUcPeriod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52069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42104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32139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008" y="3481867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3284" y="331711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1468" y="4347632"/>
            <a:ext cx="4028683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   4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981449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 2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7548721" y="95251"/>
            <a:ext cx="1609916" cy="1940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Lục giác 51"/>
              <p:cNvSpPr/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.   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Lục giác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blipFill rotWithShape="1">
                <a:blip r:embed="rId6"/>
                <a:stretch>
                  <a:fillRect l="-325" t="-2167" r="-325" b="-2058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Lục giác 52"/>
              <p:cNvSpPr/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 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Lục giác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blipFill rotWithShape="1">
                <a:blip r:embed="rId7"/>
                <a:stretch>
                  <a:fillRect l="-346" t="-2107" r="-320" b="-2025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74928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961" y="3516143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39" y="1809750"/>
            <a:ext cx="1545525" cy="2156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09750"/>
            <a:ext cx="1447800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39191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6815138" y="1627148"/>
            <a:ext cx="1871662" cy="254480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-15334" y="-9377"/>
            <a:ext cx="1402267" cy="1530927"/>
            <a:chOff x="2560133" y="-79663"/>
            <a:chExt cx="1859467" cy="1857376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60133" y="-79663"/>
              <a:ext cx="1630867" cy="1857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0814" y="-59523"/>
              <a:ext cx="1638786" cy="1817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1386933" y="273627"/>
            <a:ext cx="6004467" cy="1359657"/>
            <a:chOff x="0" y="15213"/>
            <a:chExt cx="6096000" cy="719549"/>
          </a:xfrm>
        </p:grpSpPr>
        <p:sp>
          <p:nvSpPr>
            <p:cNvPr id="10" name="Rounded Rectangle 9"/>
            <p:cNvSpPr/>
            <p:nvPr/>
          </p:nvSpPr>
          <p:spPr>
            <a:xfrm>
              <a:off x="0" y="15213"/>
              <a:ext cx="6096000" cy="71954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vi-VN"/>
            </a:p>
          </p:txBody>
        </p:sp>
        <p:sp>
          <p:nvSpPr>
            <p:cNvPr id="11" name="Rounded Rectangle 4"/>
            <p:cNvSpPr/>
            <p:nvPr/>
          </p:nvSpPr>
          <p:spPr>
            <a:xfrm>
              <a:off x="35125" y="50338"/>
              <a:ext cx="6025750" cy="64929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000" kern="1200" dirty="0"/>
            </a:p>
          </p:txBody>
        </p:sp>
      </p:grpSp>
      <p:sp>
        <p:nvSpPr>
          <p:cNvPr id="6" name="Rectangle 5"/>
          <p:cNvSpPr/>
          <p:nvPr/>
        </p:nvSpPr>
        <p:spPr>
          <a:xfrm>
            <a:off x="1600200" y="432955"/>
            <a:ext cx="57566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em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ãy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quan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á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nêu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ộ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i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ủa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ó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ề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3990975"/>
            <a:ext cx="1143000" cy="1143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-4763" y="514350"/>
            <a:ext cx="8727069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387346" y="2008673"/>
            <a:ext cx="3693106" cy="24880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6681" y="1037570"/>
            <a:ext cx="86056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1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ộ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b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 (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, b, 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ù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).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5781" y="1996767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       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5781" y="3123484"/>
            <a:ext cx="1744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0" y="2524749"/>
          <a:ext cx="220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730400" imgH="11887200" progId="Equation.DSMT4">
                  <p:embed/>
                </p:oleObj>
              </mc:Choice>
              <mc:Fallback>
                <p:oleObj name="Equation" r:id="rId4" imgW="52730400" imgH="1188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24749"/>
                        <a:ext cx="2206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95706" y="3832225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36800" imgH="7620000" progId="Equation.DSMT4">
                  <p:embed/>
                </p:oleObj>
              </mc:Choice>
              <mc:Fallback>
                <p:oleObj name="Equation" r:id="rId6" imgW="27736800" imgH="7620000" progId="Equation.DSMT4">
                  <p:embed/>
                  <p:pic>
                    <p:nvPicPr>
                      <p:cNvPr id="0" name="Picture 103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5706" y="3832225"/>
                        <a:ext cx="1155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" grpId="0"/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55473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Ví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dụ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1:</a:t>
            </a:r>
          </a:p>
          <a:p>
            <a:pPr algn="just"/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ộ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3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ớ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ướ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á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ầ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ượ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4 cm, 5 cm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2cm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pic>
        <p:nvPicPr>
          <p:cNvPr id="21" name="Picture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33515"/>
            <a:ext cx="1905000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229600" y="3863295"/>
            <a:ext cx="1280205" cy="12802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505798" y="1752600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204" y="2099608"/>
            <a:ext cx="64411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4867" y="2589490"/>
            <a:ext cx="5517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046288" y="3113088"/>
          <a:ext cx="3665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2000" imgH="12192000" progId="Equation.DSMT4">
                  <p:embed/>
                </p:oleObj>
              </mc:Choice>
              <mc:Fallback>
                <p:oleObj name="Equation" r:id="rId4" imgW="88392000" imgH="1219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13088"/>
                        <a:ext cx="36655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90600" y="3601685"/>
            <a:ext cx="3813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085778" y="4124905"/>
          <a:ext cx="2840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970400" imgH="12192000" progId="Equation.DSMT4">
                  <p:embed/>
                </p:oleObj>
              </mc:Choice>
              <mc:Fallback>
                <p:oleObj name="Equation" r:id="rId6" imgW="67970400" imgH="1219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8" y="4124905"/>
                        <a:ext cx="2840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/>
          <p:nvPr/>
        </p:nvSpPr>
        <p:spPr>
          <a:xfrm>
            <a:off x="6781800" y="4705350"/>
            <a:ext cx="15341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 13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  <p:bldP spid="27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9015"/>
            <a:ext cx="9067800" cy="2362185"/>
            <a:chOff x="0" y="9015"/>
            <a:chExt cx="9067800" cy="236218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895600" y="1873519"/>
            <a:ext cx="88423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640800" imgH="10972800" progId="Equation.DSMT4">
                    <p:embed/>
                  </p:oleObj>
                </mc:Choice>
                <mc:Fallback>
                  <p:oleObj name="Equation" r:id="rId4" imgW="21640800" imgH="10972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873519"/>
                          <a:ext cx="884237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0" y="9015"/>
              <a:ext cx="9067800" cy="23621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Bài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toán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: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Mộ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ìn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ộp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hữ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hậ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kíc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h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ro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lò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là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à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3 m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rộ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2 m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a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1 m.</a:t>
              </a: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a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iện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c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xu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qua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ủa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b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ô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gườ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ta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ở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ò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ỗ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ượ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          .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Hỏ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a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ấ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ẽ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ầ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  <a:endParaRPr lang="en-US" sz="28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3657600" y="2267617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0339" y="2571750"/>
            <a:ext cx="647004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ướ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427" y="3097351"/>
            <a:ext cx="5104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a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57083"/>
              </p:ext>
            </p:extLst>
          </p:nvPr>
        </p:nvGraphicFramePr>
        <p:xfrm>
          <a:off x="5795756" y="314831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504800" imgH="12192000" progId="Equation.DSMT4">
                  <p:embed/>
                </p:oleObj>
              </mc:Choice>
              <mc:Fallback>
                <p:oleObj name="Equation" r:id="rId6" imgW="76504800" imgH="12192000" progId="Equation.DSMT4">
                  <p:embed/>
                  <p:pic>
                    <p:nvPicPr>
                      <p:cNvPr id="0" name="Picture 1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56" y="3148314"/>
                        <a:ext cx="3171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9858" y="3714750"/>
            <a:ext cx="4046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0281"/>
              </p:ext>
            </p:extLst>
          </p:nvPr>
        </p:nvGraphicFramePr>
        <p:xfrm>
          <a:off x="4743671" y="3762362"/>
          <a:ext cx="2216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035200" imgH="12192000" progId="Equation.DSMT4">
                  <p:embed/>
                </p:oleObj>
              </mc:Choice>
              <mc:Fallback>
                <p:oleObj name="Equation" r:id="rId8" imgW="53035200" imgH="12192000" progId="Equation.DSMT4">
                  <p:embed/>
                  <p:pic>
                    <p:nvPicPr>
                      <p:cNvPr id="0" name="Picture 1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71" y="3762362"/>
                        <a:ext cx="22161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8427" y="4324350"/>
            <a:ext cx="7592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(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5957"/>
              </p:ext>
            </p:extLst>
          </p:nvPr>
        </p:nvGraphicFramePr>
        <p:xfrm>
          <a:off x="5957712" y="4473033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36800" imgH="7924800" progId="Equation.DSMT4">
                  <p:embed/>
                </p:oleObj>
              </mc:Choice>
              <mc:Fallback>
                <p:oleObj name="Equation" r:id="rId10" imgW="27736800" imgH="7924800" progId="Equation.DSMT4">
                  <p:embed/>
                  <p:pic>
                    <p:nvPicPr>
                      <p:cNvPr id="0" name="Picture 134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7712" y="4473033"/>
                        <a:ext cx="115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4202634"/>
            <a:ext cx="940866" cy="940866"/>
          </a:xfrm>
          <a:prstGeom prst="rect">
            <a:avLst/>
          </a:prstGeom>
        </p:spPr>
      </p:pic>
      <p:pic>
        <p:nvPicPr>
          <p:cNvPr id="2" name="3 Minute Timer with Music for Kids! Countdown Videos HD!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81" y="3620571"/>
            <a:ext cx="983870" cy="552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2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7400" y="44062"/>
            <a:ext cx="481676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VẼ SƠ ĐỒ TƯ DUY BÀI HỌC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3340735"/>
            <a:ext cx="1803400" cy="180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44241" y="642428"/>
            <a:ext cx="8583295" cy="2892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76350"/>
            <a:ext cx="5962650" cy="287655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19200" y="1153537"/>
            <a:ext cx="56381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, III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ươ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80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276" y="2724150"/>
            <a:ext cx="1483086" cy="2069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66725"/>
            <a:ext cx="1295400" cy="1599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571750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7010400" y="322843"/>
            <a:ext cx="1643062" cy="21696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335881" y="134618"/>
            <a:ext cx="40181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: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12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 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8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2090933"/>
            <a:ext cx="55626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36368"/>
            <a:ext cx="1752600" cy="17526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575" y="-68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255052" y="1581150"/>
            <a:ext cx="647074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.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754873" y="819150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4"/>
          <p:cNvSpPr/>
          <p:nvPr/>
        </p:nvSpPr>
        <p:spPr>
          <a:xfrm>
            <a:off x="2819400" y="15113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/>
          <p:cNvSpPr/>
          <p:nvPr/>
        </p:nvSpPr>
        <p:spPr>
          <a:xfrm>
            <a:off x="31631" y="104302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2133600" y="3181350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/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7" name="Google Shape;163;p20"/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8" name="Google Shape;157;p20"/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810" y="-109840"/>
            <a:ext cx="1005190" cy="100519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2590800" y="2419350"/>
            <a:ext cx="4265931" cy="2511777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52400" y="1561309"/>
            <a:ext cx="867096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: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12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8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-4763" y="514350"/>
            <a:ext cx="3249608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048000" y="1916884"/>
            <a:ext cx="3962400" cy="28646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66800" y="460728"/>
            <a:ext cx="609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3 SGK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a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76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ọ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79103"/>
            <a:ext cx="1066800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99438" y="463354"/>
            <a:ext cx="7839762" cy="954107"/>
            <a:chOff x="91687" y="955040"/>
            <a:chExt cx="5398294" cy="924292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1687" y="955040"/>
              <a:ext cx="5398294" cy="924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Qua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sá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h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ình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149465"/>
                </p:ext>
              </p:extLst>
            </p:nvPr>
          </p:nvGraphicFramePr>
          <p:xfrm>
            <a:off x="3010787" y="1122553"/>
            <a:ext cx="1849557" cy="25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25700" imgH="316865" progId="Equation.DSMT4">
                    <p:embed/>
                  </p:oleObj>
                </mc:Choice>
                <mc:Fallback>
                  <p:oleObj name="Equation" r:id="rId3" imgW="2425700" imgH="31686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787" y="1122553"/>
                          <a:ext cx="1849557" cy="250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5306" y="151765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26400" imgH="6705600" progId="Equation.DSMT4">
                  <p:embed/>
                </p:oleObj>
              </mc:Choice>
              <mc:Fallback>
                <p:oleObj name="Equation" r:id="rId5" imgW="207264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06" y="1517650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8517" y="1508918"/>
          <a:ext cx="11287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0" imgH="7010400" progId="Equation.DSMT4">
                  <p:embed/>
                </p:oleObj>
              </mc:Choice>
              <mc:Fallback>
                <p:oleObj name="Equation" r:id="rId7" imgW="27432000" imgH="701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17" y="1508918"/>
                        <a:ext cx="112871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3565" y="1995626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4000" imgH="8229600" progId="Equation.DSMT4">
                  <p:embed/>
                </p:oleObj>
              </mc:Choice>
              <mc:Fallback>
                <p:oleObj name="Equation" r:id="rId9" imgW="24384000" imgH="822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65" y="1995626"/>
                        <a:ext cx="1016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1994039"/>
          <a:ext cx="1047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98400" imgH="8229600" progId="Equation.DSMT4">
                  <p:embed/>
                </p:oleObj>
              </mc:Choice>
              <mc:Fallback>
                <p:oleObj name="Equation" r:id="rId11" imgW="252984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94039"/>
                        <a:ext cx="1047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95800" y="1994039"/>
          <a:ext cx="1155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736800" imgH="8229600" progId="Equation.DSMT4">
                  <p:embed/>
                </p:oleObj>
              </mc:Choice>
              <mc:Fallback>
                <p:oleObj name="Equation" r:id="rId13" imgW="27736800" imgH="82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94039"/>
                        <a:ext cx="1155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60244" y="1984751"/>
          <a:ext cx="1062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603200" imgH="6705600" progId="Equation.DSMT4">
                  <p:embed/>
                </p:oleObj>
              </mc:Choice>
              <mc:Fallback>
                <p:oleObj name="Equation" r:id="rId15" imgW="256032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244" y="1984751"/>
                        <a:ext cx="10620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049" y="139574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.,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1918960"/>
            <a:ext cx="4062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ặ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35718" y="2315557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6668" y="2817346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9525" y="3317169"/>
            <a:ext cx="355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3840389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399695" y="2400954"/>
          <a:ext cx="5068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7652800" imgH="7924800" progId="Equation.DSMT4">
                  <p:embed/>
                </p:oleObj>
              </mc:Choice>
              <mc:Fallback>
                <p:oleObj name="Equation" r:id="rId17" imgW="117652800" imgH="792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95" y="2400954"/>
                        <a:ext cx="5068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80238" y="2919173"/>
          <a:ext cx="2370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473600" imgH="8229600" progId="Equation.DSMT4">
                  <p:embed/>
                </p:oleObj>
              </mc:Choice>
              <mc:Fallback>
                <p:oleObj name="Equation" r:id="rId19" imgW="55473600" imgH="822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38" y="2919173"/>
                        <a:ext cx="2370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725613" y="3416854"/>
          <a:ext cx="2846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48610" imgH="326390" progId="Equation.DSMT4">
                  <p:embed/>
                </p:oleObj>
              </mc:Choice>
              <mc:Fallback>
                <p:oleObj name="Equation" r:id="rId21" imgW="2848610" imgH="326390" progId="Equation.DSMT4">
                  <p:embed/>
                  <p:pic>
                    <p:nvPicPr>
                      <p:cNvPr id="0" name="Picture 25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25613" y="3416854"/>
                        <a:ext cx="28463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50134" y="3936899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350400" imgH="7924800" progId="Equation.DSMT4">
                  <p:embed/>
                </p:oleObj>
              </mc:Choice>
              <mc:Fallback>
                <p:oleObj name="Equation" r:id="rId23" imgW="60350400" imgH="7924800" progId="Equation.DSMT4">
                  <p:embed/>
                  <p:pic>
                    <p:nvPicPr>
                      <p:cNvPr id="0" name="Picture 25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50134" y="3936899"/>
                        <a:ext cx="251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5" name="Picture 3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767509"/>
            <a:ext cx="3173901" cy="238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255" y="1086981"/>
            <a:ext cx="40247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1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ị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í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iế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?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9302"/>
            <a:ext cx="2321285" cy="323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19200" y="3840427"/>
            <a:ext cx="7254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=&gt; Ta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149</Words>
  <Application>Microsoft Office PowerPoint</Application>
  <PresentationFormat>On-screen Show (16:9)</PresentationFormat>
  <Paragraphs>130</Paragraphs>
  <Slides>29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52</cp:revision>
  <dcterms:created xsi:type="dcterms:W3CDTF">2021-07-22T17:31:00Z</dcterms:created>
  <dcterms:modified xsi:type="dcterms:W3CDTF">2023-09-05T14:1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4AE1BF3DCA494FA4809332B706E0E0</vt:lpwstr>
  </property>
  <property fmtid="{D5CDD505-2E9C-101B-9397-08002B2CF9AE}" pid="3" name="KSOProductBuildVer">
    <vt:lpwstr>1033-11.2.0.11191</vt:lpwstr>
  </property>
</Properties>
</file>